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A7DCB6-6AA4-45BF-B86F-00267C5F533F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A7C0C99-196B-4DCA-A73A-474F70CE1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5DCA6-0EA5-4453-8D3A-68B2567BBD54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99D7B-7070-419A-AF88-6301AF615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177AF-0B2B-4E7E-BDE4-756203556DC3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7D3DF-3228-457E-AE38-971BC1EC1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8D5CC-8EF2-4E87-BE87-BD49CA4D4900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99260-8420-4CFE-B5B4-84AADF0E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BC36D-8C14-4B2A-8F91-C8F77EE7997C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3B0BBC4-9838-4A11-9299-F6D1EC115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8C848-13A8-4CC5-91B7-46ACF4788A8C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F2047-4A93-418D-BC12-7C326D980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B238A6B-6E96-4ED6-9453-5E6E72689B93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98CA14C-824B-45EE-A46F-5D02E1483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CBF43-1669-4207-93C4-FD86388FB409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5DB46-E37E-4BE7-AC38-895202310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E85BE0-2327-45FC-95BB-9173BDB7E74A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B116935-7F90-4BA7-89B7-5525ED4FC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C3117E4-3D4E-4B78-8C3D-A7D4B51394BC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3BA8EEE-648B-4212-BC77-102F68618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DBE8205-851A-44B0-926F-66F13B389847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EBE5B99-4861-4C0C-8D8D-A0C2E79C8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101AF03-F30E-4800-8D4A-31ED45A03646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21D183F6-41B9-4B65-9591-00B5352F1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7" r:id="rId2"/>
    <p:sldLayoutId id="2147483713" r:id="rId3"/>
    <p:sldLayoutId id="2147483708" r:id="rId4"/>
    <p:sldLayoutId id="2147483714" r:id="rId5"/>
    <p:sldLayoutId id="2147483709" r:id="rId6"/>
    <p:sldLayoutId id="2147483715" r:id="rId7"/>
    <p:sldLayoutId id="2147483716" r:id="rId8"/>
    <p:sldLayoutId id="2147483717" r:id="rId9"/>
    <p:sldLayoutId id="2147483710" r:id="rId10"/>
    <p:sldLayoutId id="214748371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satMod val="130000"/>
                  </a:schemeClr>
                </a:solidFill>
              </a:rPr>
              <a:t>Microwave Devices E511</a:t>
            </a:r>
            <a:endParaRPr lang="en-US" u="sng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Lecture 9</a:t>
            </a: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Amr</a:t>
            </a:r>
            <a:r>
              <a:rPr lang="en-US" dirty="0" smtClean="0"/>
              <a:t> </a:t>
            </a:r>
            <a:r>
              <a:rPr lang="en-US" dirty="0" err="1" smtClean="0"/>
              <a:t>Al.Awamry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genda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219" name="Содержимое 3"/>
          <p:cNvSpPr>
            <a:spLocks noGrp="1"/>
          </p:cNvSpPr>
          <p:nvPr>
            <p:ph idx="1"/>
          </p:nvPr>
        </p:nvSpPr>
        <p:spPr>
          <a:xfrm>
            <a:off x="1371600" y="2362200"/>
            <a:ext cx="7497763" cy="2438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ASIC PROPERTIES OF DIVIDERS AND </a:t>
            </a:r>
            <a:r>
              <a:rPr lang="en-US" sz="2400" dirty="0" smtClean="0"/>
              <a:t>COUPLERS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 T-junction</a:t>
            </a:r>
          </a:p>
          <a:p>
            <a:pPr eaLnBrk="1" hangingPunct="1"/>
            <a:r>
              <a:rPr lang="en-US" sz="2400" dirty="0" smtClean="0"/>
              <a:t>Circulators </a:t>
            </a:r>
          </a:p>
          <a:p>
            <a:pPr eaLnBrk="1" hangingPunct="1"/>
            <a:r>
              <a:rPr lang="en-US" sz="2400" dirty="0" smtClean="0"/>
              <a:t>Four-Port Networks (Directional Couplers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BASIC PROPERTIES OF DIVIDERS AND DOUPLERS</a:t>
            </a:r>
            <a:endParaRPr lang="en-US" sz="28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828800"/>
            <a:ext cx="567337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3505200"/>
            <a:ext cx="3100857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4953000"/>
            <a:ext cx="311213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Стрелка вправо 7"/>
          <p:cNvSpPr/>
          <p:nvPr/>
        </p:nvSpPr>
        <p:spPr>
          <a:xfrm flipH="1">
            <a:off x="6324600" y="5410200"/>
            <a:ext cx="762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Овал 8"/>
          <p:cNvSpPr/>
          <p:nvPr/>
        </p:nvSpPr>
        <p:spPr>
          <a:xfrm>
            <a:off x="7239000" y="5105400"/>
            <a:ext cx="15240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ith Matched Ports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T-junction ….. </a:t>
            </a:r>
            <a:r>
              <a:rPr lang="en-US" dirty="0" smtClean="0"/>
              <a:t>Reciprocal 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752600"/>
            <a:ext cx="272047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3352800"/>
            <a:ext cx="2057400" cy="2221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3048000"/>
            <a:ext cx="28194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1371600"/>
            <a:ext cx="158176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05400" y="2133600"/>
            <a:ext cx="2273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Стрелка вправо 8"/>
          <p:cNvSpPr/>
          <p:nvPr/>
        </p:nvSpPr>
        <p:spPr>
          <a:xfrm>
            <a:off x="4267200" y="20574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934200" y="1524000"/>
          <a:ext cx="635000" cy="381000"/>
        </p:xfrm>
        <a:graphic>
          <a:graphicData uri="http://schemas.openxmlformats.org/presentationml/2006/ole">
            <p:oleObj spid="_x0000_s48135" name="Equation" r:id="rId8" imgW="317160" imgH="190440" progId="Equation.DSMT4">
              <p:embed/>
            </p:oleObj>
          </a:graphicData>
        </a:graphic>
      </p:graphicFrame>
      <p:sp>
        <p:nvSpPr>
          <p:cNvPr id="11" name="Правая фигурная скобка 10"/>
          <p:cNvSpPr/>
          <p:nvPr/>
        </p:nvSpPr>
        <p:spPr>
          <a:xfrm>
            <a:off x="3886200" y="45720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Стрелка вправо 11"/>
          <p:cNvSpPr/>
          <p:nvPr/>
        </p:nvSpPr>
        <p:spPr>
          <a:xfrm>
            <a:off x="4267200" y="4876800"/>
            <a:ext cx="914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257800" y="4876800"/>
          <a:ext cx="3683000" cy="381000"/>
        </p:xfrm>
        <a:graphic>
          <a:graphicData uri="http://schemas.openxmlformats.org/presentationml/2006/ole">
            <p:oleObj spid="_x0000_s48136" name="Equation" r:id="rId9" imgW="2209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tors 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209800"/>
            <a:ext cx="258647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43000" y="15240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that </a:t>
            </a:r>
            <a:endParaRPr lang="en-US" dirty="0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819400"/>
            <a:ext cx="31337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Стрелка вправо 5"/>
          <p:cNvSpPr/>
          <p:nvPr/>
        </p:nvSpPr>
        <p:spPr>
          <a:xfrm>
            <a:off x="3962400" y="3124200"/>
            <a:ext cx="990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743200" y="1524000"/>
          <a:ext cx="838869" cy="398463"/>
        </p:xfrm>
        <a:graphic>
          <a:graphicData uri="http://schemas.openxmlformats.org/presentationml/2006/ole">
            <p:oleObj spid="_x0000_s49156" name="Equation" r:id="rId5" imgW="507960" imgH="241200" progId="Equation.DSMT4">
              <p:embed/>
            </p:oleObj>
          </a:graphicData>
        </a:graphic>
      </p:graphicFrame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1200" y="4419600"/>
            <a:ext cx="535305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matched port 3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133600"/>
            <a:ext cx="4157662" cy="249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199" y="2133600"/>
            <a:ext cx="274411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14600" y="5181599"/>
          <a:ext cx="1295400" cy="1170039"/>
        </p:xfrm>
        <a:graphic>
          <a:graphicData uri="http://schemas.openxmlformats.org/presentationml/2006/ole">
            <p:oleObj spid="_x0000_s50180" name="Equation" r:id="rId5" imgW="787320" imgH="711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46482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 to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Four-Port Networks (Directional Couplers)</a:t>
            </a:r>
            <a:endParaRPr lang="en-US" sz="2800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524000"/>
            <a:ext cx="284080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276600"/>
            <a:ext cx="6477000" cy="335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143000"/>
            <a:ext cx="352425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Directional Couplers… cont</a:t>
            </a:r>
            <a:endParaRPr lang="en-US" sz="3200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600200"/>
            <a:ext cx="4239753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3733800"/>
            <a:ext cx="1946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4999" y="4572000"/>
            <a:ext cx="265288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4648200"/>
            <a:ext cx="2468123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0" y="5943600"/>
            <a:ext cx="1689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ic T hybr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0" y="59436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uadrature</a:t>
            </a:r>
            <a:r>
              <a:rPr lang="en-US" dirty="0" smtClean="0"/>
              <a:t> hybrid</a:t>
            </a:r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03</TotalTime>
  <Words>59</Words>
  <Application>Microsoft Office PowerPoint</Application>
  <PresentationFormat>Экран (4:3)</PresentationFormat>
  <Paragraphs>20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0" baseType="lpstr">
      <vt:lpstr>Солнцестояние</vt:lpstr>
      <vt:lpstr>Equation</vt:lpstr>
      <vt:lpstr>Microwave Devices E511</vt:lpstr>
      <vt:lpstr>Agenda </vt:lpstr>
      <vt:lpstr>BASIC PROPERTIES OF DIVIDERS AND DOUPLERS</vt:lpstr>
      <vt:lpstr>T-junction ….. Reciprocal </vt:lpstr>
      <vt:lpstr>Circulators </vt:lpstr>
      <vt:lpstr>Non matched port 3</vt:lpstr>
      <vt:lpstr>Four-Port Networks (Directional Couplers)</vt:lpstr>
      <vt:lpstr>Directional Couplers… con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Devices E511</dc:title>
  <dc:creator>armsgroup</dc:creator>
  <cp:lastModifiedBy>armsgroup</cp:lastModifiedBy>
  <cp:revision>92</cp:revision>
  <dcterms:created xsi:type="dcterms:W3CDTF">2012-09-19T18:03:13Z</dcterms:created>
  <dcterms:modified xsi:type="dcterms:W3CDTF">2012-11-30T18:54:44Z</dcterms:modified>
</cp:coreProperties>
</file>